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460" r:id="rId5"/>
    <p:sldId id="426" r:id="rId6"/>
    <p:sldId id="479" r:id="rId7"/>
    <p:sldId id="478" r:id="rId8"/>
    <p:sldId id="480" r:id="rId9"/>
    <p:sldId id="481" r:id="rId10"/>
    <p:sldId id="462" r:id="rId11"/>
    <p:sldId id="259" r:id="rId12"/>
    <p:sldId id="394" r:id="rId13"/>
    <p:sldId id="482" r:id="rId14"/>
    <p:sldId id="468" r:id="rId15"/>
    <p:sldId id="483" r:id="rId16"/>
    <p:sldId id="469" r:id="rId17"/>
    <p:sldId id="485" r:id="rId18"/>
    <p:sldId id="471" r:id="rId19"/>
    <p:sldId id="472" r:id="rId20"/>
    <p:sldId id="486" r:id="rId21"/>
    <p:sldId id="487" r:id="rId22"/>
    <p:sldId id="473" r:id="rId23"/>
    <p:sldId id="474" r:id="rId24"/>
    <p:sldId id="311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E00"/>
    <a:srgbClr val="FFD277"/>
    <a:srgbClr val="FFB82D"/>
    <a:srgbClr val="2DB616"/>
    <a:srgbClr val="FE0101"/>
    <a:srgbClr val="FFFFFF"/>
    <a:srgbClr val="EE836B"/>
    <a:srgbClr val="000000"/>
    <a:srgbClr val="E6E6E6"/>
    <a:srgbClr val="FFF7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076" autoAdjust="0"/>
  </p:normalViewPr>
  <p:slideViewPr>
    <p:cSldViewPr snapToGrid="0" showGuides="1">
      <p:cViewPr varScale="1">
        <p:scale>
          <a:sx n="97" d="100"/>
          <a:sy n="97" d="100"/>
        </p:scale>
        <p:origin x="882" y="78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089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8596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8862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111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358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720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475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40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225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555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994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45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313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941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2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9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45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612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png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E4806FB-9616-4C4B-8246-C69980D5CDC6}"/>
              </a:ext>
            </a:extLst>
          </p:cNvPr>
          <p:cNvSpPr/>
          <p:nvPr/>
        </p:nvSpPr>
        <p:spPr>
          <a:xfrm>
            <a:off x="941131" y="1162166"/>
            <a:ext cx="4712417" cy="5478423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Normal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gentLight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gent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gent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aPos,1.0)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at3(transpose(invers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3 normalMatrix = mat3(transpose(inverse(matModel)));</a:t>
            </a:r>
          </a:p>
          <a:p>
            <a:pPr lvl="1"/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T = normalize(normalMatrix * aTangent);</a:t>
            </a:r>
          </a:p>
          <a:p>
            <a:pPr lvl="1"/>
            <a:r>
              <a:rPr lang="pt-B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N = normalize(normalMatrix * aNormal)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= normalize(T - dot(T,N) * N);</a:t>
            </a:r>
          </a:p>
          <a:p>
            <a:pPr lvl="1"/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B = cross(N,T)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3 TBN = transpose(mat3(T,B,N)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angentLight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BN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angent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BN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angent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BN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989CFF9-0EE7-444E-AFAD-4E7D2496A8D4}"/>
              </a:ext>
            </a:extLst>
          </p:cNvPr>
          <p:cNvSpPr/>
          <p:nvPr/>
        </p:nvSpPr>
        <p:spPr>
          <a:xfrm>
            <a:off x="6538454" y="1162166"/>
            <a:ext cx="4822723" cy="409342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ambient = pointLights[0].ambient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diffuse = vec3(0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specular = vec3(0.0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 = texture(texture_diffuse1,fs_in.TexCoords).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texture(texture_diffuse2,fs_in.TexCoords).rgb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normal = normalize(normal * 2.0 - 1.0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TangentLight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Tangent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loat diff = 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,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diffuse = diff * pointLights[0].diffuse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Tangent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Tangent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loat spec = pow(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mal,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,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hininess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specular = spec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pecula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vec3 lighting = (ambient + diffuse + specular) * colo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4(lighting,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87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视差贴图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E9E8B70F-C7F1-4D1A-9EEC-4DA55A17C4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981" y="2510202"/>
            <a:ext cx="5095216" cy="380230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FB65646-E9B2-4206-89B0-6DABC9B0BFA7}"/>
              </a:ext>
            </a:extLst>
          </p:cNvPr>
          <p:cNvSpPr/>
          <p:nvPr/>
        </p:nvSpPr>
        <p:spPr>
          <a:xfrm>
            <a:off x="1419058" y="1350891"/>
            <a:ext cx="9966695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线贴图利用法线偏移，光照计算中产生视错觉。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视差贴图属于位移贴图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isplacement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的一种，根据储存在纹理中的几何信息对顶点进行位移或偏移，从而产生深度感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47A7001-CB2B-47E9-85BE-8CEC4F484B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336" y="2510202"/>
            <a:ext cx="5108147" cy="380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808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347A7001-CB2B-47E9-85BE-8CEC4F484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981" y="2509501"/>
            <a:ext cx="5108147" cy="380230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FB65646-E9B2-4206-89B0-6DABC9B0BFA7}"/>
              </a:ext>
            </a:extLst>
          </p:cNvPr>
          <p:cNvSpPr/>
          <p:nvPr/>
        </p:nvSpPr>
        <p:spPr>
          <a:xfrm>
            <a:off x="1419058" y="1350891"/>
            <a:ext cx="9966695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像素包含高度值纹理叫做高度贴图，根据纹理中的数据对平面特定区域的顶点的高度进行位移。</a:t>
            </a:r>
          </a:p>
        </p:txBody>
      </p:sp>
      <p:pic>
        <p:nvPicPr>
          <p:cNvPr id="4098" name="Picture 2" descr="https://learnopengl-cn.github.io/img/05/05/parallax_mapping_height_map.png">
            <a:extLst>
              <a:ext uri="{FF2B5EF4-FFF2-40B4-BE49-F238E27FC236}">
                <a16:creationId xmlns:a16="http://schemas.microsoft.com/office/drawing/2014/main" id="{A311BD25-AD60-4315-8745-881F36C35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714" y="2509501"/>
            <a:ext cx="3802305" cy="3802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9779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2C08472-3F7B-4640-A20C-1C4B096C4463}"/>
              </a:ext>
            </a:extLst>
          </p:cNvPr>
          <p:cNvSpPr/>
          <p:nvPr/>
        </p:nvSpPr>
        <p:spPr>
          <a:xfrm>
            <a:off x="1419058" y="1350891"/>
            <a:ext cx="9966695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像素包含高度值纹理叫做高度贴图，根据纹理中的数据对平面特定区域的顶点的高度进行位移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AE6EDE1-FADB-4B1C-B1E1-411B960D6604}"/>
              </a:ext>
            </a:extLst>
          </p:cNvPr>
          <p:cNvGrpSpPr/>
          <p:nvPr/>
        </p:nvGrpSpPr>
        <p:grpSpPr>
          <a:xfrm>
            <a:off x="1636197" y="2756659"/>
            <a:ext cx="4916053" cy="2556853"/>
            <a:chOff x="5926086" y="3170077"/>
            <a:chExt cx="5754561" cy="2906724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746153B0-16F7-479E-A76B-5014CFC168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26086" y="3781276"/>
              <a:ext cx="4762500" cy="2295525"/>
            </a:xfrm>
            <a:prstGeom prst="rect">
              <a:avLst/>
            </a:prstGeom>
          </p:spPr>
        </p:pic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E7793F40-CB50-4AC1-A3A9-2A9E19FA25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53727" y="3755231"/>
              <a:ext cx="638073" cy="489540"/>
            </a:xfrm>
            <a:prstGeom prst="straightConnector1">
              <a:avLst/>
            </a:prstGeom>
            <a:ln w="38100">
              <a:solidFill>
                <a:srgbClr val="FFAE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D11C3579-0A14-4753-9701-BB6422EDA5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071123" y="3170077"/>
              <a:ext cx="1609524" cy="876190"/>
            </a:xfrm>
            <a:prstGeom prst="rect">
              <a:avLst/>
            </a:prstGeom>
          </p:spPr>
        </p:pic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AD3DD16-236E-491B-9F64-8D4DA6211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29601"/>
              </p:ext>
            </p:extLst>
          </p:nvPr>
        </p:nvGraphicFramePr>
        <p:xfrm>
          <a:off x="7507126" y="3265175"/>
          <a:ext cx="1284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BABA485-F345-4F7F-8859-1CDA0BE9F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7126" y="3265175"/>
                        <a:ext cx="1284287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弧形 25">
            <a:extLst>
              <a:ext uri="{FF2B5EF4-FFF2-40B4-BE49-F238E27FC236}">
                <a16:creationId xmlns:a16="http://schemas.microsoft.com/office/drawing/2014/main" id="{C0828E8F-BC66-4277-B8FD-4F3A9BBDB48D}"/>
              </a:ext>
            </a:extLst>
          </p:cNvPr>
          <p:cNvSpPr/>
          <p:nvPr/>
        </p:nvSpPr>
        <p:spPr>
          <a:xfrm rot="460220">
            <a:off x="3933083" y="4487261"/>
            <a:ext cx="302619" cy="363794"/>
          </a:xfrm>
          <a:prstGeom prst="arc">
            <a:avLst>
              <a:gd name="adj1" fmla="val 16200000"/>
              <a:gd name="adj2" fmla="val 1314637"/>
            </a:avLst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2658DCA-9742-4694-BD1A-A6445A75E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6056"/>
              </p:ext>
            </p:extLst>
          </p:nvPr>
        </p:nvGraphicFramePr>
        <p:xfrm>
          <a:off x="4258627" y="4392933"/>
          <a:ext cx="301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AD3DD16-236E-491B-9F64-8D4DA6211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8627" y="4392933"/>
                        <a:ext cx="301625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B947D0C-5EDA-4288-9D4A-F4BDAA7E1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17986"/>
              </p:ext>
            </p:extLst>
          </p:nvPr>
        </p:nvGraphicFramePr>
        <p:xfrm>
          <a:off x="6726870" y="4192114"/>
          <a:ext cx="2844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0" imgW="1434960" imgH="203040" progId="Equation.DSMT4">
                  <p:embed/>
                </p:oleObj>
              </mc:Choice>
              <mc:Fallback>
                <p:oleObj name="Equation" r:id="rId10" imgW="143496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AD3DD16-236E-491B-9F64-8D4DA6211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6870" y="4192114"/>
                        <a:ext cx="2844800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A92B3E5-F635-4B6C-BEC1-4E0C56B82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24456"/>
              </p:ext>
            </p:extLst>
          </p:nvPr>
        </p:nvGraphicFramePr>
        <p:xfrm>
          <a:off x="6803070" y="5087261"/>
          <a:ext cx="2768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2" imgW="1396800" imgH="203040" progId="Equation.DSMT4">
                  <p:embed/>
                </p:oleObj>
              </mc:Choice>
              <mc:Fallback>
                <p:oleObj name="Equation" r:id="rId12" imgW="139680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B947D0C-5EDA-4288-9D4A-F4BDAA7E1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3070" y="5087261"/>
                        <a:ext cx="2768600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287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53BB6A65-F2DF-4762-BE9C-5B64FA04A4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0333" y="2468296"/>
            <a:ext cx="5107484" cy="38435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BF71454-C61C-4E70-AB74-A22827098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81" y="2468297"/>
            <a:ext cx="5101152" cy="38435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FB65646-E9B2-4206-89B0-6DABC9B0BFA7}"/>
              </a:ext>
            </a:extLst>
          </p:cNvPr>
          <p:cNvSpPr/>
          <p:nvPr/>
        </p:nvSpPr>
        <p:spPr>
          <a:xfrm>
            <a:off x="1419058" y="1350891"/>
            <a:ext cx="99666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移贴图使用反色高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叫深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模拟深度比高度在计算上要容易。</a:t>
            </a:r>
          </a:p>
        </p:txBody>
      </p:sp>
    </p:spTree>
    <p:extLst>
      <p:ext uri="{BB962C8B-B14F-4D97-AF65-F5344CB8AC3E}">
        <p14:creationId xmlns:p14="http://schemas.microsoft.com/office/powerpoint/2010/main" val="11932700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94" name="Picture 2" descr="Parallax mapping using a depth map instead of a heightmap">
            <a:extLst>
              <a:ext uri="{FF2B5EF4-FFF2-40B4-BE49-F238E27FC236}">
                <a16:creationId xmlns:a16="http://schemas.microsoft.com/office/drawing/2014/main" id="{13237D79-9A34-4215-9347-D47B5F618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31" y="2673272"/>
            <a:ext cx="5000625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C048525-0ED5-4200-B1DA-4262706F2B5B}"/>
              </a:ext>
            </a:extLst>
          </p:cNvPr>
          <p:cNvCxnSpPr/>
          <p:nvPr/>
        </p:nvCxnSpPr>
        <p:spPr>
          <a:xfrm>
            <a:off x="3470940" y="4419266"/>
            <a:ext cx="1155266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弧形 7">
            <a:extLst>
              <a:ext uri="{FF2B5EF4-FFF2-40B4-BE49-F238E27FC236}">
                <a16:creationId xmlns:a16="http://schemas.microsoft.com/office/drawing/2014/main" id="{0992479E-E962-49CD-86C9-6F9FCBF41008}"/>
              </a:ext>
            </a:extLst>
          </p:cNvPr>
          <p:cNvSpPr/>
          <p:nvPr/>
        </p:nvSpPr>
        <p:spPr>
          <a:xfrm rot="460220">
            <a:off x="3493864" y="4237369"/>
            <a:ext cx="302619" cy="363794"/>
          </a:xfrm>
          <a:prstGeom prst="arc">
            <a:avLst>
              <a:gd name="adj1" fmla="val 16200000"/>
              <a:gd name="adj2" fmla="val 20912879"/>
            </a:avLst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F12C89-4D65-4A04-971B-E354E9AA4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28259"/>
              </p:ext>
            </p:extLst>
          </p:nvPr>
        </p:nvGraphicFramePr>
        <p:xfrm>
          <a:off x="3770369" y="4143041"/>
          <a:ext cx="301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2658DCA-9742-4694-BD1A-A6445A75E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0369" y="4143041"/>
                        <a:ext cx="3016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2AFDB92-5979-4889-B24F-782D451D5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5490"/>
              </p:ext>
            </p:extLst>
          </p:nvPr>
        </p:nvGraphicFramePr>
        <p:xfrm>
          <a:off x="6901232" y="3027340"/>
          <a:ext cx="3629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AD3DD16-236E-491B-9F64-8D4DA6211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232" y="3027340"/>
                        <a:ext cx="362902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B9B969-98EF-4633-A88E-1F46941EF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25493"/>
              </p:ext>
            </p:extLst>
          </p:nvPr>
        </p:nvGraphicFramePr>
        <p:xfrm>
          <a:off x="7164757" y="3917927"/>
          <a:ext cx="2844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434960" imgH="241200" progId="Equation.DSMT4">
                  <p:embed/>
                </p:oleObj>
              </mc:Choice>
              <mc:Fallback>
                <p:oleObj name="Equation" r:id="rId9" imgW="14349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2AFDB92-5979-4889-B24F-782D451D5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4757" y="3917927"/>
                        <a:ext cx="28448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CF0A5D7-C6C5-44D9-B25D-8588FAB64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66877"/>
              </p:ext>
            </p:extLst>
          </p:nvPr>
        </p:nvGraphicFramePr>
        <p:xfrm>
          <a:off x="7120307" y="4905352"/>
          <a:ext cx="27701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396800" imgH="241200" progId="Equation.DSMT4">
                  <p:embed/>
                </p:oleObj>
              </mc:Choice>
              <mc:Fallback>
                <p:oleObj name="Equation" r:id="rId11" imgW="139680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B9B969-98EF-4633-A88E-1F46941EF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0307" y="4905352"/>
                        <a:ext cx="2770187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7FC06C04-D767-4DC8-AAC8-F72CCFD76C15}"/>
              </a:ext>
            </a:extLst>
          </p:cNvPr>
          <p:cNvSpPr/>
          <p:nvPr/>
        </p:nvSpPr>
        <p:spPr>
          <a:xfrm>
            <a:off x="1419058" y="1350891"/>
            <a:ext cx="99666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移贴图使用反色高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叫深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模拟深度比高度在计算上要容易。</a:t>
            </a:r>
          </a:p>
        </p:txBody>
      </p:sp>
    </p:spTree>
    <p:extLst>
      <p:ext uri="{BB962C8B-B14F-4D97-AF65-F5344CB8AC3E}">
        <p14:creationId xmlns:p14="http://schemas.microsoft.com/office/powerpoint/2010/main" val="1839152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7DD6A788-C85C-473E-821D-6AE91D2F5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0332" y="2482731"/>
            <a:ext cx="5152787" cy="382907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6456298-B0C3-4839-8EAB-64B2FB8835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82" y="2482730"/>
            <a:ext cx="5101152" cy="382907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46B3D3F-55DC-4607-A1D1-C344CA0E323D}"/>
              </a:ext>
            </a:extLst>
          </p:cNvPr>
          <p:cNvSpPr/>
          <p:nvPr/>
        </p:nvSpPr>
        <p:spPr>
          <a:xfrm>
            <a:off x="1419058" y="1350891"/>
            <a:ext cx="9966695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线贴图根据高度贴图生成，位移贴图使用反色高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叫深度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法线贴图和位移贴图一起用能保证光照能和位移相匹配。</a:t>
            </a:r>
          </a:p>
        </p:txBody>
      </p:sp>
    </p:spTree>
    <p:extLst>
      <p:ext uri="{BB962C8B-B14F-4D97-AF65-F5344CB8AC3E}">
        <p14:creationId xmlns:p14="http://schemas.microsoft.com/office/powerpoint/2010/main" val="2607046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A07FA0-6976-4135-92F8-A735F6899F91}"/>
              </a:ext>
            </a:extLst>
          </p:cNvPr>
          <p:cNvSpPr/>
          <p:nvPr/>
        </p:nvSpPr>
        <p:spPr>
          <a:xfrm>
            <a:off x="1419059" y="1350891"/>
            <a:ext cx="7960916" cy="46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只是一个大致近似的视差映射，陡峭的地方会产生不正确的结果。</a:t>
            </a:r>
          </a:p>
        </p:txBody>
      </p:sp>
      <p:pic>
        <p:nvPicPr>
          <p:cNvPr id="8" name="Picture 2" descr="Diagram of why basic parallax mapping gives incorrect result at steep height changes.">
            <a:extLst>
              <a:ext uri="{FF2B5EF4-FFF2-40B4-BE49-F238E27FC236}">
                <a16:creationId xmlns:a16="http://schemas.microsoft.com/office/drawing/2014/main" id="{BEBCB336-E40D-411F-B63C-05A4281CD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92" y="3516784"/>
            <a:ext cx="47625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32603D-E72C-4B4B-BCF0-594EE9829C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3020" y="3064767"/>
            <a:ext cx="1374997" cy="770726"/>
          </a:xfrm>
          <a:prstGeom prst="rect">
            <a:avLst/>
          </a:prstGeom>
        </p:spPr>
      </p:pic>
      <p:sp>
        <p:nvSpPr>
          <p:cNvPr id="10" name="弧形 9">
            <a:extLst>
              <a:ext uri="{FF2B5EF4-FFF2-40B4-BE49-F238E27FC236}">
                <a16:creationId xmlns:a16="http://schemas.microsoft.com/office/drawing/2014/main" id="{52498D04-7392-4C2C-ACDF-8A9DD76E6A1E}"/>
              </a:ext>
            </a:extLst>
          </p:cNvPr>
          <p:cNvSpPr/>
          <p:nvPr/>
        </p:nvSpPr>
        <p:spPr>
          <a:xfrm rot="460220">
            <a:off x="2989186" y="4797769"/>
            <a:ext cx="302619" cy="363794"/>
          </a:xfrm>
          <a:prstGeom prst="arc">
            <a:avLst>
              <a:gd name="adj1" fmla="val 16200000"/>
              <a:gd name="adj2" fmla="val 20912879"/>
            </a:avLst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1CFC9B4-178F-4BF3-B2DC-3FF853309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61474"/>
              </p:ext>
            </p:extLst>
          </p:nvPr>
        </p:nvGraphicFramePr>
        <p:xfrm>
          <a:off x="3314730" y="4703441"/>
          <a:ext cx="301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2658DCA-9742-4694-BD1A-A6445A75E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4730" y="4703441"/>
                        <a:ext cx="3016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929C8ED0-EF6F-4413-9DFB-B5EE6FA751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8827" y="2161517"/>
            <a:ext cx="5216889" cy="399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024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18" name="Picture 2" descr="Diagram of how steep Parallax Mapping works in OpenGL">
            <a:extLst>
              <a:ext uri="{FF2B5EF4-FFF2-40B4-BE49-F238E27FC236}">
                <a16:creationId xmlns:a16="http://schemas.microsoft.com/office/drawing/2014/main" id="{67C61976-4D73-43C7-AB12-D635A01A0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06" y="2986717"/>
            <a:ext cx="5476875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B3B22AA-C7BF-4799-B26D-8CDC4DA40D78}"/>
              </a:ext>
            </a:extLst>
          </p:cNvPr>
          <p:cNvSpPr/>
          <p:nvPr/>
        </p:nvSpPr>
        <p:spPr>
          <a:xfrm>
            <a:off x="6470701" y="2834435"/>
            <a:ext cx="5403379" cy="3323987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ParallaxMapping1(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8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32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ix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,minLayers,ab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ot(vec3(0.0,0.0,1.0),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.0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P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ightSca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currentTexCoords).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currentDepthMapValue = texture(texture_diffuse3,currentTexCoords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5CBAD0-3097-4B01-8639-D2A9FCC0AF13}"/>
              </a:ext>
            </a:extLst>
          </p:cNvPr>
          <p:cNvSpPr/>
          <p:nvPr/>
        </p:nvSpPr>
        <p:spPr>
          <a:xfrm>
            <a:off x="1199769" y="1369747"/>
            <a:ext cx="10210824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陡峭视差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eep Parallax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视差映射的扩展，但不是使用一个样本而是多个样本来确定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是将总深度范围划分为同一个深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度的多个层。从每个层移动采样纹理坐标，直到我们找到一个采样低于当前层的深度值。</a:t>
            </a:r>
          </a:p>
        </p:txBody>
      </p:sp>
    </p:spTree>
    <p:extLst>
      <p:ext uri="{BB962C8B-B14F-4D97-AF65-F5344CB8AC3E}">
        <p14:creationId xmlns:p14="http://schemas.microsoft.com/office/powerpoint/2010/main" val="2776317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7284675" y="3452066"/>
            <a:ext cx="32213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B3B22AA-C7BF-4799-B26D-8CDC4DA40D78}"/>
              </a:ext>
            </a:extLst>
          </p:cNvPr>
          <p:cNvSpPr/>
          <p:nvPr/>
        </p:nvSpPr>
        <p:spPr>
          <a:xfrm>
            <a:off x="6470701" y="2834435"/>
            <a:ext cx="5403379" cy="3323987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ParallaxMapping1(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8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32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ix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,minLayers,ab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ot(vec3(0.0,0.0,1.0),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.0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P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ightSca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currentTexCoords).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currentDepthMapValue = texture(texture_diffuse3,currentTexCoords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CE6DA0-41D3-4691-AC0D-84F9CBB71490}"/>
              </a:ext>
            </a:extLst>
          </p:cNvPr>
          <p:cNvSpPr/>
          <p:nvPr/>
        </p:nvSpPr>
        <p:spPr>
          <a:xfrm>
            <a:off x="1199769" y="1369747"/>
            <a:ext cx="10210824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陡峭视差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eep Parallax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视差映射的扩展，但不是使用一个样本而是多个样本来确定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是将总深度范围划分为同一个深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度的多个层。从每个层移动采样纹理坐标，直到我们找到一个采样低于当前层的深度值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DF91A1-A3EC-425F-A165-B3CB95E57C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769" y="2723361"/>
            <a:ext cx="4764179" cy="3546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607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CE6DA0-41D3-4691-AC0D-84F9CBB71490}"/>
              </a:ext>
            </a:extLst>
          </p:cNvPr>
          <p:cNvSpPr/>
          <p:nvPr/>
        </p:nvSpPr>
        <p:spPr>
          <a:xfrm>
            <a:off x="1199769" y="1369747"/>
            <a:ext cx="1021082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视差遮蔽映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arallax Occlusion Mapp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陡峭视差映射的原则相同，但不是用触碰的第一个深度层的纹理坐标，而是在触碰之前和之后，在深度层之间进行线性插值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B7E87B8-8D21-4AB9-B9A8-C8D38464F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6768" y="2892511"/>
            <a:ext cx="4636064" cy="2555882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767FC12-D64C-4355-98CC-DC7FA5E0C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8192"/>
              </p:ext>
            </p:extLst>
          </p:nvPr>
        </p:nvGraphicFramePr>
        <p:xfrm>
          <a:off x="3549367" y="4824817"/>
          <a:ext cx="3016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BB82E01-FBC2-406B-BEB0-40EE2DAB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367" y="4824817"/>
                        <a:ext cx="301625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AC1A108-04CE-4F44-887A-F95B7DF29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60275"/>
              </p:ext>
            </p:extLst>
          </p:nvPr>
        </p:nvGraphicFramePr>
        <p:xfrm>
          <a:off x="3700180" y="4541252"/>
          <a:ext cx="3190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F6FD644-BE6E-40FA-87BA-D88B9CFDD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0180" y="4541252"/>
                        <a:ext cx="319088" cy="28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531CA8C-DA89-40DF-A6D4-68E243AF7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14086"/>
              </p:ext>
            </p:extLst>
          </p:nvPr>
        </p:nvGraphicFramePr>
        <p:xfrm>
          <a:off x="6565586" y="2595730"/>
          <a:ext cx="1706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BB82E01-FBC2-406B-BEB0-40EE2DAB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5586" y="2595730"/>
                        <a:ext cx="1706563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FB4C739-95E8-4988-8F9A-C546273B4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09750"/>
              </p:ext>
            </p:extLst>
          </p:nvPr>
        </p:nvGraphicFramePr>
        <p:xfrm>
          <a:off x="3754053" y="4714611"/>
          <a:ext cx="322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767FC12-D64C-4355-98CC-DC7FA5E0C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4053" y="4714611"/>
                        <a:ext cx="3222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A412CB8-195A-48FF-A539-B50BBE88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7044"/>
              </p:ext>
            </p:extLst>
          </p:nvPr>
        </p:nvGraphicFramePr>
        <p:xfrm>
          <a:off x="3272537" y="4098760"/>
          <a:ext cx="322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FB4C739-95E8-4988-8F9A-C546273B4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2537" y="4098760"/>
                        <a:ext cx="3222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5E2DF48-A976-4799-B86B-940ED8D05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3445"/>
              </p:ext>
            </p:extLst>
          </p:nvPr>
        </p:nvGraphicFramePr>
        <p:xfrm>
          <a:off x="8839200" y="2595563"/>
          <a:ext cx="1304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531CA8C-DA89-40DF-A6D4-68E243AF7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39200" y="2595563"/>
                        <a:ext cx="1304925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7D8BF95-1DFB-471B-B193-D7646789C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47822"/>
              </p:ext>
            </p:extLst>
          </p:nvPr>
        </p:nvGraphicFramePr>
        <p:xfrm>
          <a:off x="6087791" y="5088030"/>
          <a:ext cx="5524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7" imgW="3492360" imgH="228600" progId="Equation.DSMT4">
                  <p:embed/>
                </p:oleObj>
              </mc:Choice>
              <mc:Fallback>
                <p:oleObj name="Equation" r:id="rId17" imgW="349236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5E2DF48-A976-4799-B86B-940ED8D05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7791" y="5088030"/>
                        <a:ext cx="552450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09ED730-C4DF-41F9-8DA5-01F85475D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62645"/>
              </p:ext>
            </p:extLst>
          </p:nvPr>
        </p:nvGraphicFramePr>
        <p:xfrm>
          <a:off x="7650903" y="3607684"/>
          <a:ext cx="18081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9" imgW="1143000" imgH="431640" progId="Equation.DSMT4">
                  <p:embed/>
                </p:oleObj>
              </mc:Choice>
              <mc:Fallback>
                <p:oleObj name="Equation" r:id="rId19" imgW="114300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5E2DF48-A976-4799-B86B-940ED8D05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50903" y="3607684"/>
                        <a:ext cx="1808163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下 2">
            <a:extLst>
              <a:ext uri="{FF2B5EF4-FFF2-40B4-BE49-F238E27FC236}">
                <a16:creationId xmlns:a16="http://schemas.microsoft.com/office/drawing/2014/main" id="{7F6FAFFC-C7A8-4B54-B674-290BAE0412BB}"/>
              </a:ext>
            </a:extLst>
          </p:cNvPr>
          <p:cNvSpPr/>
          <p:nvPr/>
        </p:nvSpPr>
        <p:spPr>
          <a:xfrm>
            <a:off x="8394363" y="3129052"/>
            <a:ext cx="321245" cy="3603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6FD28BF2-1FB0-4AE2-A9C3-98454120CF65}"/>
              </a:ext>
            </a:extLst>
          </p:cNvPr>
          <p:cNvSpPr/>
          <p:nvPr/>
        </p:nvSpPr>
        <p:spPr>
          <a:xfrm>
            <a:off x="8394363" y="4573248"/>
            <a:ext cx="321245" cy="3603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14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9EDE01-DAE8-4A89-BF10-EE78CB612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727" y="3335906"/>
            <a:ext cx="4636064" cy="255588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0161E21-5CE7-4141-86A6-C184A3AF5C1B}"/>
              </a:ext>
            </a:extLst>
          </p:cNvPr>
          <p:cNvSpPr/>
          <p:nvPr/>
        </p:nvSpPr>
        <p:spPr>
          <a:xfrm>
            <a:off x="1199769" y="1369747"/>
            <a:ext cx="1021082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视差遮蔽映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arallax Occlusion Mapp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陡峭视差映射的原则相同，但不是用触碰的第一个深度层的纹理坐标，而是在触碰之前和之后，在深度层之间进行线性插值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4360C25-9CBC-4BBD-8029-24630BCB1CB8}"/>
              </a:ext>
            </a:extLst>
          </p:cNvPr>
          <p:cNvSpPr/>
          <p:nvPr/>
        </p:nvSpPr>
        <p:spPr>
          <a:xfrm>
            <a:off x="6104211" y="2436753"/>
            <a:ext cx="5701063" cy="4108817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ParallaxMapping2(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vec3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8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32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ix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,minLayers,ab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ot(vec3(0.0,0.0,1.0),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.0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0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P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x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z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ightSca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currentTexCoords).r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currentDepthMapValue = texture(texture_diffuse3,currentTexCoords).r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zh-CN" altLang="en-US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v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prevTexCoords).r -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weight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Depth+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weight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v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(1.0 - weight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7978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差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DFA9FE5-DA45-489D-95E9-05939A721604}"/>
              </a:ext>
            </a:extLst>
          </p:cNvPr>
          <p:cNvSpPr/>
          <p:nvPr/>
        </p:nvSpPr>
        <p:spPr>
          <a:xfrm>
            <a:off x="1199769" y="1369747"/>
            <a:ext cx="1021082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视差遮蔽映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arallax Occlusion Mapp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陡峭视差映射的原则相同，但不是用触碰的第一个深度层的纹理坐标，而是在触碰之前和之后，在深度层之间进行线性插值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9F39A9E-2BBA-41BD-A75C-03D0C018AED3}"/>
              </a:ext>
            </a:extLst>
          </p:cNvPr>
          <p:cNvSpPr/>
          <p:nvPr/>
        </p:nvSpPr>
        <p:spPr>
          <a:xfrm>
            <a:off x="6104211" y="2436753"/>
            <a:ext cx="5701063" cy="4108817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ParallaxMapping2(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vec3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8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32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ix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Layers,minLayers,ab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ot(vec3(0.0,0.0,1.0),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.0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0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P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x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.z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ightSca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Layer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currentTexCoords).r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currentDepthMapValue = texture(texture_diffuse3,currentTexCoords).r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zh-CN" altLang="en-US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v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3,prevTexCoords).r -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Layer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M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weight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Depth+beforeDep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weight +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v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(1.0 - weight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alTex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4E5449F-EA5C-4B95-897F-8EFB0C30FF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769" y="2662878"/>
            <a:ext cx="4699586" cy="352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819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4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5E2E8E1F-5ED1-4E91-98B5-0A7EB2D5D1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615" y="2946628"/>
            <a:ext cx="4981875" cy="369378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946BE34-EDD1-4FF8-AC5C-1889C8A228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0024" y="2951885"/>
            <a:ext cx="4854299" cy="368852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703C41D-C40B-4A87-A014-6C9D640E0184}"/>
              </a:ext>
            </a:extLst>
          </p:cNvPr>
          <p:cNvSpPr/>
          <p:nvPr/>
        </p:nvSpPr>
        <p:spPr>
          <a:xfrm>
            <a:off x="1238864" y="1361355"/>
            <a:ext cx="1012505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场景中的物体通过附加纹理的方式增加额外细节，提升真实感。纹理确有助益，然而现实中的物体表面并非是平坦的，而是表现出无数（凹凸不平的）细节。</a:t>
            </a:r>
          </a:p>
        </p:txBody>
      </p:sp>
    </p:spTree>
    <p:extLst>
      <p:ext uri="{BB962C8B-B14F-4D97-AF65-F5344CB8AC3E}">
        <p14:creationId xmlns:p14="http://schemas.microsoft.com/office/powerpoint/2010/main" val="1707403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1880269F-2DC6-47EF-BB27-4F4B0021FF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058" y="2856454"/>
            <a:ext cx="4831906" cy="3582591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DA7A825-4CC6-4DB2-80FE-D8B52EEDFC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4747" y="2841283"/>
            <a:ext cx="4811030" cy="359776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DFED83-4CAB-4BBD-97D0-7232FC74EB7B}"/>
              </a:ext>
            </a:extLst>
          </p:cNvPr>
          <p:cNvSpPr/>
          <p:nvPr/>
        </p:nvSpPr>
        <p:spPr>
          <a:xfrm>
            <a:off x="1340023" y="1350891"/>
            <a:ext cx="10045731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各自的法线，替代一个面上所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同一个法线的技术叫做法线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ormal mapp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凹凸贴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ump mapp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让光照相信一个表面由很多微小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垂直于法线向量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所组成，从而极大提升物体表面的细节。</a:t>
            </a:r>
          </a:p>
        </p:txBody>
      </p:sp>
    </p:spTree>
    <p:extLst>
      <p:ext uri="{BB962C8B-B14F-4D97-AF65-F5344CB8AC3E}">
        <p14:creationId xmlns:p14="http://schemas.microsoft.com/office/powerpoint/2010/main" val="2696380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A50363D-9409-40F8-8E58-A77814EAB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057" y="2879113"/>
            <a:ext cx="4801008" cy="359324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DFED83-4CAB-4BBD-97D0-7232FC74EB7B}"/>
              </a:ext>
            </a:extLst>
          </p:cNvPr>
          <p:cNvSpPr/>
          <p:nvPr/>
        </p:nvSpPr>
        <p:spPr>
          <a:xfrm>
            <a:off x="1340023" y="1350891"/>
            <a:ext cx="1004573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线贴图中所有法线向量都指向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，当面的表面法线指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采样法线仍然指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光照计算仍然认为表面法线和之前朝向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时一样，就会产生错误光照计算。</a:t>
            </a:r>
          </a:p>
        </p:txBody>
      </p:sp>
      <p:pic>
        <p:nvPicPr>
          <p:cNvPr id="1026" name="Picture 2" descr="https://learnopengl-cn.github.io/img/05/04/normal_mapping_ground_normals.png">
            <a:extLst>
              <a:ext uri="{FF2B5EF4-FFF2-40B4-BE49-F238E27FC236}">
                <a16:creationId xmlns:a16="http://schemas.microsoft.com/office/drawing/2014/main" id="{68F3D0D0-EB71-45A8-988D-9AA4F0006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070" y="3043358"/>
            <a:ext cx="5343525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6445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83218F6-5ABC-4AD6-8EDE-9DC703EF4C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057" y="2914115"/>
            <a:ext cx="4719261" cy="352324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DFED83-4CAB-4BBD-97D0-7232FC74EB7B}"/>
              </a:ext>
            </a:extLst>
          </p:cNvPr>
          <p:cNvSpPr/>
          <p:nvPr/>
        </p:nvSpPr>
        <p:spPr>
          <a:xfrm>
            <a:off x="1340023" y="1350891"/>
            <a:ext cx="1004573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线空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angent spac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法线贴图总是指向坐标空间的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，所有的光照向量都相对与这个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进行变换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6AB6DC9-AEAB-49B3-9DD1-98794F0BE6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9923" y="3165516"/>
            <a:ext cx="4019689" cy="293437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68F5D2C-B9B5-4B14-82AC-D7B974A7A047}"/>
              </a:ext>
            </a:extLst>
          </p:cNvPr>
          <p:cNvSpPr txBox="1"/>
          <p:nvPr/>
        </p:nvSpPr>
        <p:spPr>
          <a:xfrm>
            <a:off x="9596285" y="5507109"/>
            <a:ext cx="757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F0B4926-E492-4862-B585-C6F637D116D2}"/>
              </a:ext>
            </a:extLst>
          </p:cNvPr>
          <p:cNvSpPr txBox="1"/>
          <p:nvPr/>
        </p:nvSpPr>
        <p:spPr>
          <a:xfrm>
            <a:off x="6695013" y="4892593"/>
            <a:ext cx="889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切线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6E8052D-BA62-4C7A-9631-888694DAB2D7}"/>
              </a:ext>
            </a:extLst>
          </p:cNvPr>
          <p:cNvSpPr txBox="1"/>
          <p:nvPr/>
        </p:nvSpPr>
        <p:spPr>
          <a:xfrm>
            <a:off x="8199140" y="3244334"/>
            <a:ext cx="748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线</a:t>
            </a:r>
          </a:p>
        </p:txBody>
      </p:sp>
    </p:spTree>
    <p:extLst>
      <p:ext uri="{BB962C8B-B14F-4D97-AF65-F5344CB8AC3E}">
        <p14:creationId xmlns:p14="http://schemas.microsoft.com/office/powerpoint/2010/main" val="610135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DFED83-4CAB-4BBD-97D0-7232FC74EB7B}"/>
              </a:ext>
            </a:extLst>
          </p:cNvPr>
          <p:cNvSpPr/>
          <p:nvPr/>
        </p:nvSpPr>
        <p:spPr>
          <a:xfrm>
            <a:off x="1340023" y="1350891"/>
            <a:ext cx="1004573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线空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angent spac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法线贴图总是指向坐标空间的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，所有的光照向量都相对与这个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进行变换。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471214C-3021-4A4A-B21D-62B9FA90678E}"/>
              </a:ext>
            </a:extLst>
          </p:cNvPr>
          <p:cNvGrpSpPr/>
          <p:nvPr/>
        </p:nvGrpSpPr>
        <p:grpSpPr>
          <a:xfrm>
            <a:off x="694352" y="2639257"/>
            <a:ext cx="4762500" cy="3067050"/>
            <a:chOff x="843730" y="2603398"/>
            <a:chExt cx="4762500" cy="3067050"/>
          </a:xfrm>
        </p:grpSpPr>
        <p:pic>
          <p:nvPicPr>
            <p:cNvPr id="2050" name="Picture 2" descr="https://learnopengl-cn.github.io/img/05/04/normal_mapping_surface_edges.png">
              <a:extLst>
                <a:ext uri="{FF2B5EF4-FFF2-40B4-BE49-F238E27FC236}">
                  <a16:creationId xmlns:a16="http://schemas.microsoft.com/office/drawing/2014/main" id="{E79BA61D-FF10-4DC5-9DB1-E0160D7C6E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730" y="2603398"/>
              <a:ext cx="4762500" cy="3067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B63CEFF8-8EE6-488A-8E64-ACFDA6EDB263}"/>
                </a:ext>
              </a:extLst>
            </p:cNvPr>
            <p:cNvCxnSpPr>
              <a:cxnSpLocks/>
            </p:cNvCxnSpPr>
            <p:nvPr/>
          </p:nvCxnSpPr>
          <p:spPr>
            <a:xfrm>
              <a:off x="1101213" y="4768645"/>
              <a:ext cx="1415845" cy="88490"/>
            </a:xfrm>
            <a:prstGeom prst="straightConnector1">
              <a:avLst/>
            </a:prstGeom>
            <a:ln w="38100">
              <a:solidFill>
                <a:srgbClr val="FE010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B37DC17-1AAF-445E-BEA4-A25AB10BEF67}"/>
                </a:ext>
              </a:extLst>
            </p:cNvPr>
            <p:cNvCxnSpPr/>
            <p:nvPr/>
          </p:nvCxnSpPr>
          <p:spPr>
            <a:xfrm flipV="1">
              <a:off x="1101213" y="3932903"/>
              <a:ext cx="639097" cy="816078"/>
            </a:xfrm>
            <a:prstGeom prst="straightConnector1">
              <a:avLst/>
            </a:prstGeom>
            <a:ln w="38100">
              <a:solidFill>
                <a:srgbClr val="2DB61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746F0AB9-B403-4815-8FB4-C14DEA8D5E49}"/>
                </a:ext>
              </a:extLst>
            </p:cNvPr>
            <p:cNvCxnSpPr/>
            <p:nvPr/>
          </p:nvCxnSpPr>
          <p:spPr>
            <a:xfrm flipV="1">
              <a:off x="1101213" y="3116826"/>
              <a:ext cx="0" cy="165181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D93E04B-71F6-4A75-A6EE-A5AEFFBE3D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899271"/>
                </p:ext>
              </p:extLst>
            </p:nvPr>
          </p:nvGraphicFramePr>
          <p:xfrm>
            <a:off x="2219156" y="4911725"/>
            <a:ext cx="198863" cy="235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9156" y="4911725"/>
                          <a:ext cx="198863" cy="235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98550857-0D32-4DB6-9D88-DDF97FE721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068295"/>
                </p:ext>
              </p:extLst>
            </p:nvPr>
          </p:nvGraphicFramePr>
          <p:xfrm>
            <a:off x="1498600" y="3721100"/>
            <a:ext cx="21748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CD93E04B-71F6-4A75-A6EE-A5AEFFBE3D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8600" y="3721100"/>
                          <a:ext cx="217488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67CA3904-3933-4CCD-8699-D44FB924E9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363963"/>
                </p:ext>
              </p:extLst>
            </p:nvPr>
          </p:nvGraphicFramePr>
          <p:xfrm>
            <a:off x="1029898" y="2905256"/>
            <a:ext cx="2540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98550857-0D32-4DB6-9D88-DDF97FE721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9898" y="2905256"/>
                          <a:ext cx="254000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B5E9BD7-1DD5-413C-A8BD-16A6A8A0F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74733"/>
              </p:ext>
            </p:extLst>
          </p:nvPr>
        </p:nvGraphicFramePr>
        <p:xfrm>
          <a:off x="7242583" y="2186189"/>
          <a:ext cx="1719621" cy="65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7CA3904-3933-4CCD-8699-D44FB924E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2583" y="2186189"/>
                        <a:ext cx="1719621" cy="654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5A04D51-3FAE-4195-AD52-1421A8133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62697"/>
              </p:ext>
            </p:extLst>
          </p:nvPr>
        </p:nvGraphicFramePr>
        <p:xfrm>
          <a:off x="6105525" y="3363175"/>
          <a:ext cx="4351850" cy="7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3" imgW="2958840" imgH="482400" progId="Equation.DSMT4">
                  <p:embed/>
                </p:oleObj>
              </mc:Choice>
              <mc:Fallback>
                <p:oleObj name="Equation" r:id="rId13" imgW="2958840" imgH="482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B5E9BD7-1DD5-413C-A8BD-16A6A8A0F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5525" y="3363175"/>
                        <a:ext cx="4351850" cy="705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5E5CA56-E95F-4A64-A17D-D1D45069D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05527"/>
              </p:ext>
            </p:extLst>
          </p:nvPr>
        </p:nvGraphicFramePr>
        <p:xfrm>
          <a:off x="6096000" y="4514552"/>
          <a:ext cx="45180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15" imgW="3073320" imgH="507960" progId="Equation.DSMT4">
                  <p:embed/>
                </p:oleObj>
              </mc:Choice>
              <mc:Fallback>
                <p:oleObj name="Equation" r:id="rId15" imgW="3073320" imgH="5079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5A04D51-3FAE-4195-AD52-1421A8133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4514552"/>
                        <a:ext cx="45180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5B387-9250-45BA-83DD-83C81DEED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1916"/>
              </p:ext>
            </p:extLst>
          </p:nvPr>
        </p:nvGraphicFramePr>
        <p:xfrm>
          <a:off x="5296771" y="5598938"/>
          <a:ext cx="6292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7" imgW="4279680" imgH="482400" progId="Equation.DSMT4">
                  <p:embed/>
                </p:oleObj>
              </mc:Choice>
              <mc:Fallback>
                <p:oleObj name="Equation" r:id="rId17" imgW="4279680" imgH="482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5E5CA56-E95F-4A64-A17D-D1D45069D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6771" y="5598938"/>
                        <a:ext cx="62928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0994455F-A33B-43ED-A83E-6B9588D60283}"/>
              </a:ext>
            </a:extLst>
          </p:cNvPr>
          <p:cNvSpPr/>
          <p:nvPr/>
        </p:nvSpPr>
        <p:spPr>
          <a:xfrm>
            <a:off x="8016591" y="2923689"/>
            <a:ext cx="264857" cy="2872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08B50F52-1F3C-4A82-A9F5-154EB52B6D45}"/>
              </a:ext>
            </a:extLst>
          </p:cNvPr>
          <p:cNvSpPr/>
          <p:nvPr/>
        </p:nvSpPr>
        <p:spPr>
          <a:xfrm>
            <a:off x="8016593" y="4141940"/>
            <a:ext cx="264857" cy="2872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A5563EC9-A0A3-431A-B036-7D76DEE981D6}"/>
              </a:ext>
            </a:extLst>
          </p:cNvPr>
          <p:cNvSpPr/>
          <p:nvPr/>
        </p:nvSpPr>
        <p:spPr>
          <a:xfrm>
            <a:off x="8016592" y="5363477"/>
            <a:ext cx="264857" cy="2872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D5D4758-B5BE-44F1-9A75-AD849E521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92440"/>
              </p:ext>
            </p:extLst>
          </p:nvPr>
        </p:nvGraphicFramePr>
        <p:xfrm>
          <a:off x="772570" y="4821378"/>
          <a:ext cx="215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AA6EFB2-C3D3-48D7-A15D-93FEB0F2A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2570" y="4821378"/>
                        <a:ext cx="21590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757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贴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DFED83-4CAB-4BBD-97D0-7232FC74EB7B}"/>
              </a:ext>
            </a:extLst>
          </p:cNvPr>
          <p:cNvSpPr/>
          <p:nvPr/>
        </p:nvSpPr>
        <p:spPr>
          <a:xfrm>
            <a:off x="1340023" y="1350891"/>
            <a:ext cx="1004573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线空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angent spac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法线贴图总是指向坐标空间的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，所有的光照向量都相对与这个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进行变换。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1BA6574E-F6CB-43EB-A482-908D281C8D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036" y="2510202"/>
            <a:ext cx="5802474" cy="3604770"/>
          </a:xfrm>
          <a:prstGeom prst="rect">
            <a:avLst/>
          </a:prstGeom>
        </p:spPr>
      </p:pic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86E2087-FB4D-41F1-8FAF-CF42D91E4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47991"/>
              </p:ext>
            </p:extLst>
          </p:nvPr>
        </p:nvGraphicFramePr>
        <p:xfrm>
          <a:off x="3852759" y="2591844"/>
          <a:ext cx="344381" cy="40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CB10BC90-1534-4D6D-A7DA-E074CE222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2759" y="2591844"/>
                        <a:ext cx="344381" cy="4069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341FFD9-531B-4AA3-90EF-FDA874997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13018"/>
              </p:ext>
            </p:extLst>
          </p:nvPr>
        </p:nvGraphicFramePr>
        <p:xfrm>
          <a:off x="6249640" y="5507109"/>
          <a:ext cx="341492" cy="33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7CA3904-3933-4CCD-8699-D44FB924E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9640" y="5507109"/>
                        <a:ext cx="341492" cy="3393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5AA26349-963D-4EC6-94A4-81F2652D5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01941"/>
              </p:ext>
            </p:extLst>
          </p:nvPr>
        </p:nvGraphicFramePr>
        <p:xfrm>
          <a:off x="3032000" y="5540422"/>
          <a:ext cx="1396819" cy="32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8341FFD9-531B-4AA3-90EF-FDA874997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2000" y="5540422"/>
                        <a:ext cx="1396819" cy="3264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F432618-89BB-42E7-8362-84842AE6994C}"/>
              </a:ext>
            </a:extLst>
          </p:cNvPr>
          <p:cNvSpPr txBox="1"/>
          <p:nvPr/>
        </p:nvSpPr>
        <p:spPr>
          <a:xfrm>
            <a:off x="4745721" y="5383106"/>
            <a:ext cx="1116443" cy="4689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3C2672D-CA96-429E-A2C5-519B7CEE7FB9}"/>
              </a:ext>
            </a:extLst>
          </p:cNvPr>
          <p:cNvSpPr txBox="1"/>
          <p:nvPr/>
        </p:nvSpPr>
        <p:spPr>
          <a:xfrm>
            <a:off x="4745721" y="4192027"/>
            <a:ext cx="1116443" cy="4689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CDA8360-FAA4-4C52-9BA4-12BBD7330793}"/>
              </a:ext>
            </a:extLst>
          </p:cNvPr>
          <p:cNvSpPr txBox="1"/>
          <p:nvPr/>
        </p:nvSpPr>
        <p:spPr>
          <a:xfrm>
            <a:off x="1965040" y="3723055"/>
            <a:ext cx="1116443" cy="4689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0C65120-AA9E-41F7-9A67-2D59C82F2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68648"/>
              </p:ext>
            </p:extLst>
          </p:nvPr>
        </p:nvGraphicFramePr>
        <p:xfrm>
          <a:off x="4745721" y="4111723"/>
          <a:ext cx="2162950" cy="40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86E2087-FB4D-41F1-8FAF-CF42D91E4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5721" y="4111723"/>
                        <a:ext cx="2162950" cy="401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BABA485-F345-4F7F-8859-1CDA0BE9F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11383"/>
              </p:ext>
            </p:extLst>
          </p:nvPr>
        </p:nvGraphicFramePr>
        <p:xfrm>
          <a:off x="7581811" y="3991208"/>
          <a:ext cx="39004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3" imgW="1968480" imgH="203040" progId="Equation.DSMT4">
                  <p:embed/>
                </p:oleObj>
              </mc:Choice>
              <mc:Fallback>
                <p:oleObj name="Equation" r:id="rId13" imgW="1968480" imgH="203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0C65120-AA9E-41F7-9A67-2D59C82F2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1811" y="3991208"/>
                        <a:ext cx="3900488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18087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3</TotalTime>
  <Words>1902</Words>
  <Application>Microsoft Office PowerPoint</Application>
  <PresentationFormat>宽屏</PresentationFormat>
  <Paragraphs>233</Paragraphs>
  <Slides>24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等线</vt:lpstr>
      <vt:lpstr>等线 Light</vt:lpstr>
      <vt:lpstr>微软雅黑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436</cp:revision>
  <dcterms:created xsi:type="dcterms:W3CDTF">2016-12-28T02:05:00Z</dcterms:created>
  <dcterms:modified xsi:type="dcterms:W3CDTF">2022-11-05T07:3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